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150233DE" w14:textId="58C0870F" w:rsidR="0022795B" w:rsidRPr="00ED344D" w:rsidRDefault="00ED344D">
      <w:pPr>
        <w:pStyle w:val="Title"/>
        <w:rPr>
          <w:lang w:val="es-ES_tradnl"/>
        </w:rPr>
      </w:pPr>
      <w:r w:rsidRPr="00ED344D">
        <w:rPr>
          <w:lang w:val="es-ES_tradnl"/>
        </w:rPr>
        <w:t>TARJETAS DE TAREAS PARA EL ALEGATO FINAL</w:t>
      </w:r>
    </w:p>
    <w:tbl>
      <w:tblPr>
        <w:tblStyle w:val="a0"/>
        <w:tblW w:w="12950" w:type="dxa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22795B" w:rsidRPr="00ED344D" w14:paraId="62DAFD63" w14:textId="77777777" w:rsidTr="00EA0442">
        <w:trPr>
          <w:trHeight w:val="3390"/>
        </w:trPr>
        <w:tc>
          <w:tcPr>
            <w:tcW w:w="6475" w:type="dxa"/>
          </w:tcPr>
          <w:p w14:paraId="108C8C77" w14:textId="59447F74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ado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4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≅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>6</w:t>
            </w:r>
          </w:p>
          <w:p w14:paraId="7AF56946" w14:textId="5036030C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emuestra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5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≅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>6</w:t>
            </w:r>
            <w:r w:rsidRPr="00EA0442">
              <w:rPr>
                <w:b/>
                <w:color w:val="971D20" w:themeColor="accent3"/>
                <w:lang w:val="es-ES_tradnl"/>
              </w:rPr>
              <w:t xml:space="preserve"> </w:t>
            </w:r>
          </w:p>
          <w:p w14:paraId="33D49D8A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7EAC7B64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3A069760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29EA1505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14351DD0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54C5627E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336062E0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13BE02D2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7B7EE4CA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4E1C038E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23C1474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48D7A5AA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</w:tc>
        <w:tc>
          <w:tcPr>
            <w:tcW w:w="6475" w:type="dxa"/>
          </w:tcPr>
          <w:p w14:paraId="13FB39CF" w14:textId="77777777" w:rsidR="0022795B" w:rsidRPr="00ED344D" w:rsidRDefault="00B621C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  <w:lang w:val="es-ES_tradnl"/>
              </w:rPr>
            </w:pPr>
            <w:r w:rsidRPr="00ED344D">
              <w:rPr>
                <w:b/>
                <w:noProof/>
                <w:color w:val="910D28"/>
                <w:lang w:val="es-ES_tradnl"/>
              </w:rPr>
              <w:drawing>
                <wp:inline distT="0" distB="0" distL="0" distR="0" wp14:anchorId="0C640575" wp14:editId="75ED8D82">
                  <wp:extent cx="2471738" cy="2153796"/>
                  <wp:effectExtent l="0" t="0" r="0" b="0"/>
                  <wp:docPr id="19" name="image1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png"/>
                          <pic:cNvPicPr preferRelativeResize="0"/>
                        </pic:nvPicPr>
                        <pic:blipFill>
                          <a:blip r:embed="rId7"/>
                          <a:srcRect l="9602" t="15144" r="10596" b="15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1738" cy="215379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27E585E1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  <w:p w14:paraId="2B4DCDC0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</w:tc>
      </w:tr>
      <w:tr w:rsidR="0022795B" w:rsidRPr="00ED344D" w14:paraId="2D6D84D0" w14:textId="77777777" w:rsidTr="00EA0442">
        <w:trPr>
          <w:trHeight w:val="3390"/>
        </w:trPr>
        <w:tc>
          <w:tcPr>
            <w:tcW w:w="6475" w:type="dxa"/>
          </w:tcPr>
          <w:p w14:paraId="0637B97A" w14:textId="5C7D4937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ado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1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≅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>3</w:t>
            </w:r>
          </w:p>
          <w:p w14:paraId="22D33020" w14:textId="31CA14CC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emuestra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2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≅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>4</w:t>
            </w:r>
          </w:p>
          <w:p w14:paraId="1AE9F4F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1C66C008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2CE1BDC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6B39A6EC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1DC597B5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4059CADA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4FC7EDB4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43F6EA6E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728C6835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0F86A8D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3C076BF6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03C596E2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</w:tc>
        <w:tc>
          <w:tcPr>
            <w:tcW w:w="6475" w:type="dxa"/>
          </w:tcPr>
          <w:p w14:paraId="4E3A1FC3" w14:textId="77777777" w:rsidR="0022795B" w:rsidRPr="00ED344D" w:rsidRDefault="00B621C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  <w:lang w:val="es-ES_tradnl"/>
              </w:rPr>
            </w:pPr>
            <w:r w:rsidRPr="00ED344D">
              <w:rPr>
                <w:b/>
                <w:noProof/>
                <w:color w:val="910D28"/>
                <w:lang w:val="es-ES_tradnl"/>
              </w:rPr>
              <w:drawing>
                <wp:inline distT="0" distB="0" distL="0" distR="0" wp14:anchorId="3F372A36" wp14:editId="355AB794">
                  <wp:extent cx="3620477" cy="1534513"/>
                  <wp:effectExtent l="0" t="0" r="0" b="0"/>
                  <wp:docPr id="24" name="image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0477" cy="153451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26E15681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  <w:p w14:paraId="2DC06476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  <w:p w14:paraId="48DAD54A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  <w:p w14:paraId="0E354A3B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</w:tc>
      </w:tr>
    </w:tbl>
    <w:p w14:paraId="5D8CEF0F" w14:textId="77777777" w:rsidR="0022795B" w:rsidRPr="00ED344D" w:rsidRDefault="0022795B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es-ES_tradnl"/>
        </w:rPr>
      </w:pPr>
    </w:p>
    <w:tbl>
      <w:tblPr>
        <w:tblStyle w:val="a1"/>
        <w:tblW w:w="12950" w:type="dxa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22795B" w:rsidRPr="00ED344D" w14:paraId="5BB53C60" w14:textId="77777777" w:rsidTr="00EA0442">
        <w:trPr>
          <w:trHeight w:val="3951"/>
        </w:trPr>
        <w:tc>
          <w:tcPr>
            <w:tcW w:w="6475" w:type="dxa"/>
          </w:tcPr>
          <w:p w14:paraId="02BC07F1" w14:textId="5577429D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ado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i/>
                <w:iCs/>
                <w:color w:val="971D20" w:themeColor="accent3"/>
                <w:lang w:val="es-ES_tradnl"/>
              </w:rPr>
              <w:t>AEC</w:t>
            </w:r>
            <w:r w:rsidRPr="00EA0442">
              <w:rPr>
                <w:b/>
                <w:color w:val="971D20" w:themeColor="accent3"/>
                <w:lang w:val="es-ES_tradnl"/>
              </w:rPr>
              <w:t xml:space="preserve"> </w:t>
            </w:r>
            <w:r w:rsidR="00CB7E7F" w:rsidRPr="00EA0442">
              <w:rPr>
                <w:b/>
                <w:color w:val="971D20" w:themeColor="accent3"/>
                <w:lang w:val="es-ES_tradnl"/>
              </w:rPr>
              <w:t>es un ángulo recto</w:t>
            </w:r>
          </w:p>
          <w:p w14:paraId="028954D6" w14:textId="42099A79" w:rsidR="0022795B" w:rsidRPr="00EA0442" w:rsidRDefault="00B621C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  <w:r w:rsidRPr="00EA0442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 xml:space="preserve">            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  <w:lang w:val="es-ES_tradnl"/>
              </w:rPr>
              <w:t>BED</w:t>
            </w:r>
            <w:r w:rsidRPr="00EA0442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 xml:space="preserve"> </w:t>
            </w:r>
            <w:r w:rsidR="00CB7E7F" w:rsidRPr="00EA0442">
              <w:rPr>
                <w:b/>
                <w:color w:val="971D20" w:themeColor="accent3"/>
                <w:lang w:val="es-ES_tradnl"/>
              </w:rPr>
              <w:t>es un ángulo recto</w:t>
            </w:r>
          </w:p>
          <w:p w14:paraId="698856A1" w14:textId="1FDC73BD" w:rsidR="0022795B" w:rsidRPr="00CD18E4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</w:pPr>
            <w:r w:rsidRPr="00EA0442">
              <w:rPr>
                <w:rFonts w:eastAsia="Cambria Math"/>
                <w:b/>
                <w:color w:val="971D20" w:themeColor="accent3"/>
                <w:lang w:val="es-ES_tradnl"/>
              </w:rPr>
              <w:t>Demuestra</w:t>
            </w:r>
            <w:r w:rsidRPr="00EA0442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 xml:space="preserve">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  <w:lang w:val="es-ES_tradnl"/>
              </w:rPr>
              <w:t>AEB</w:t>
            </w:r>
            <w:r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  <w:t xml:space="preserve"> =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  <w:lang w:val="es-ES_tradnl"/>
              </w:rPr>
              <w:t>DEC</w:t>
            </w:r>
          </w:p>
          <w:p w14:paraId="2E705ADE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275AB690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5E1A89D4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3B2669D9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4BB78FE2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5C17BA1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154A571A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5FFC3F02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6B0A2344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7EF7C4FC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  <w:p w14:paraId="024CFD4C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</w:p>
        </w:tc>
        <w:tc>
          <w:tcPr>
            <w:tcW w:w="6475" w:type="dxa"/>
          </w:tcPr>
          <w:p w14:paraId="5E9E08ED" w14:textId="77777777" w:rsidR="0022795B" w:rsidRPr="00ED344D" w:rsidRDefault="00B621C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  <w:lang w:val="es-ES_tradnl"/>
              </w:rPr>
            </w:pPr>
            <w:r w:rsidRPr="00ED344D">
              <w:rPr>
                <w:b/>
                <w:noProof/>
                <w:color w:val="910D28"/>
                <w:lang w:val="es-ES_tradnl"/>
              </w:rPr>
              <w:drawing>
                <wp:inline distT="0" distB="0" distL="0" distR="0" wp14:anchorId="3CAD0563" wp14:editId="54B4835A">
                  <wp:extent cx="2814066" cy="1569450"/>
                  <wp:effectExtent l="0" t="0" r="0" b="0"/>
                  <wp:docPr id="23" name="image9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4066" cy="15694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6FC94E67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  <w:p w14:paraId="18D1C240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  <w:p w14:paraId="4215DC67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</w:tc>
      </w:tr>
      <w:tr w:rsidR="0022795B" w:rsidRPr="00ED344D" w14:paraId="3935247A" w14:textId="77777777" w:rsidTr="00EA0442">
        <w:trPr>
          <w:trHeight w:val="3951"/>
        </w:trPr>
        <w:tc>
          <w:tcPr>
            <w:tcW w:w="6475" w:type="dxa"/>
          </w:tcPr>
          <w:p w14:paraId="52DA0A5D" w14:textId="5853872A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ado: </w:t>
            </w:r>
            <w:r w:rsidR="00177705" w:rsidRPr="00B657DA">
              <w:rPr>
                <w:rFonts w:ascii="Times New Roman" w:hAnsi="Times New Roman" w:cs="Times New Roman"/>
                <w:b/>
                <w:noProof/>
                <w:color w:val="971D20" w:themeColor="accent3"/>
                <w:sz w:val="36"/>
                <w:szCs w:val="36"/>
                <w:vertAlign w:val="subscript"/>
                <w:lang w:val="es-ES_tradnl"/>
              </w:rPr>
              <w:object w:dxaOrig="420" w:dyaOrig="336" w14:anchorId="2C1FEC1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1.05pt;height:17.15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818409777" r:id="rId11"/>
              </w:object>
            </w:r>
            <w:r w:rsidRPr="00EA0442">
              <w:rPr>
                <w:b/>
                <w:color w:val="971D20" w:themeColor="accent3"/>
                <w:lang w:val="es-ES_tradnl"/>
              </w:rPr>
              <w:t xml:space="preserve"> bisec</w:t>
            </w:r>
            <w:r w:rsidR="00ED344D" w:rsidRPr="00EA0442">
              <w:rPr>
                <w:b/>
                <w:color w:val="971D20" w:themeColor="accent3"/>
                <w:lang w:val="es-ES_tradnl"/>
              </w:rPr>
              <w:t>a</w:t>
            </w:r>
            <w:r w:rsidRPr="00EA0442">
              <w:rPr>
                <w:b/>
                <w:color w:val="971D20" w:themeColor="accent3"/>
                <w:lang w:val="es-ES_tradnl"/>
              </w:rPr>
              <w:t xml:space="preserve">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  <w:lang w:val="es-ES_tradnl"/>
              </w:rPr>
              <w:t>DGF</w:t>
            </w:r>
          </w:p>
          <w:p w14:paraId="11CC634F" w14:textId="77AB27C6" w:rsidR="0022795B" w:rsidRPr="00EA0442" w:rsidRDefault="00B621C5">
            <w:pP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  <w:r w:rsidRPr="00EA0442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 xml:space="preserve">        </w:t>
            </w:r>
            <w:r w:rsidR="00CD18E4" w:rsidRPr="007F3259">
              <w:rPr>
                <w:rFonts w:cstheme="minorHAnsi"/>
                <w:b/>
                <w:noProof/>
                <w:color w:val="000000"/>
                <w:position w:val="-4"/>
                <w:vertAlign w:val="subscript"/>
              </w:rPr>
              <w:object w:dxaOrig="440" w:dyaOrig="320" w14:anchorId="683F2BCF">
                <v:shape id="_x0000_i1026" type="#_x0000_t75" alt="" style="width:22.15pt;height:16.6pt" o:ole="">
                  <v:imagedata r:id="rId12" o:title=""/>
                </v:shape>
                <o:OLEObject Type="Embed" ProgID="Equation.DSMT4" ShapeID="_x0000_i1026" DrawAspect="Content" ObjectID="_1818409778" r:id="rId13"/>
              </w:object>
            </w:r>
            <w:r w:rsidRPr="00EA0442">
              <w:rPr>
                <w:b/>
                <w:color w:val="971D20" w:themeColor="accent3"/>
                <w:lang w:val="es-ES_tradnl"/>
              </w:rPr>
              <w:t xml:space="preserve"> intersec</w:t>
            </w:r>
            <w:r w:rsidR="00ED344D" w:rsidRPr="00EA0442">
              <w:rPr>
                <w:b/>
                <w:color w:val="971D20" w:themeColor="accent3"/>
                <w:lang w:val="es-ES_tradnl"/>
              </w:rPr>
              <w:t>a</w:t>
            </w:r>
            <w:r w:rsidRPr="00EA0442">
              <w:rPr>
                <w:b/>
                <w:color w:val="971D20" w:themeColor="accent3"/>
                <w:lang w:val="es-ES_tradnl"/>
              </w:rPr>
              <w:t xml:space="preserve"> </w:t>
            </w:r>
            <w:r w:rsidR="00CD18E4" w:rsidRPr="007F3259">
              <w:rPr>
                <w:rFonts w:cstheme="minorHAnsi"/>
                <w:b/>
                <w:noProof/>
                <w:color w:val="000000"/>
                <w:position w:val="-4"/>
                <w:vertAlign w:val="subscript"/>
              </w:rPr>
              <w:object w:dxaOrig="420" w:dyaOrig="320" w14:anchorId="1359D3B9">
                <v:shape id="_x0000_i1028" type="#_x0000_t75" alt="" style="width:21.05pt;height:16.6pt" o:ole="">
                  <v:imagedata r:id="rId14" o:title=""/>
                </v:shape>
                <o:OLEObject Type="Embed" ProgID="Equation.DSMT4" ShapeID="_x0000_i1028" DrawAspect="Content" ObjectID="_1818409779" r:id="rId15"/>
              </w:object>
            </w:r>
            <w:r w:rsidR="00CD18E4">
              <w:rPr>
                <w:b/>
                <w:noProof/>
                <w:color w:val="971D20" w:themeColor="accent3"/>
                <w:lang w:val="es-ES_tradnl"/>
              </w:rPr>
              <w:t xml:space="preserve"> </w:t>
            </w:r>
            <w:r w:rsidR="00ED344D" w:rsidRPr="00EA0442">
              <w:rPr>
                <w:b/>
                <w:color w:val="971D20" w:themeColor="accent3"/>
                <w:lang w:val="es-ES_tradnl"/>
              </w:rPr>
              <w:t>y</w:t>
            </w:r>
            <w:r w:rsidRPr="00EA0442">
              <w:rPr>
                <w:b/>
                <w:color w:val="971D20" w:themeColor="accent3"/>
                <w:lang w:val="es-ES_tradnl"/>
              </w:rPr>
              <w:t xml:space="preserve"> </w:t>
            </w:r>
            <w:r w:rsidR="00CD18E4" w:rsidRPr="00347FF2">
              <w:rPr>
                <w:rFonts w:cstheme="minorHAnsi"/>
                <w:b/>
                <w:noProof/>
                <w:color w:val="000000"/>
                <w:position w:val="-6"/>
                <w:vertAlign w:val="subscript"/>
              </w:rPr>
              <w:object w:dxaOrig="400" w:dyaOrig="340" w14:anchorId="2AEA4022">
                <v:shape id="_x0000_i1030" type="#_x0000_t75" alt="" style="width:19.95pt;height:17.15pt" o:ole="">
                  <v:imagedata r:id="rId16" o:title=""/>
                </v:shape>
                <o:OLEObject Type="Embed" ProgID="Equation.DSMT4" ShapeID="_x0000_i1030" DrawAspect="Content" ObjectID="_1818409780" r:id="rId17"/>
              </w:object>
            </w:r>
          </w:p>
          <w:p w14:paraId="690A9926" w14:textId="21A3EBD9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emuestra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  <w:t xml:space="preserve">1 =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  <w:t>2</w:t>
            </w:r>
          </w:p>
          <w:p w14:paraId="56A243A2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2A098F38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4BC82A5D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590E158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0C5C39BB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491F6711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54C1D07D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2A683908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7B60B7C7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48773F42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</w:tc>
        <w:tc>
          <w:tcPr>
            <w:tcW w:w="6475" w:type="dxa"/>
          </w:tcPr>
          <w:p w14:paraId="21C2AB75" w14:textId="77777777" w:rsidR="0022795B" w:rsidRPr="00ED344D" w:rsidRDefault="00B621C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  <w:lang w:val="es-ES_tradnl"/>
              </w:rPr>
            </w:pPr>
            <w:r w:rsidRPr="00ED344D">
              <w:rPr>
                <w:b/>
                <w:noProof/>
                <w:color w:val="910D28"/>
                <w:lang w:val="es-ES_tradnl"/>
              </w:rPr>
              <w:drawing>
                <wp:inline distT="0" distB="0" distL="0" distR="0" wp14:anchorId="7B46B16C" wp14:editId="62117B89">
                  <wp:extent cx="3082308" cy="1559467"/>
                  <wp:effectExtent l="0" t="0" r="0" b="0"/>
                  <wp:docPr id="25" name="image2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2308" cy="1559467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4438713C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  <w:p w14:paraId="445CDA72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  <w:lang w:val="es-ES_tradnl"/>
              </w:rPr>
            </w:pPr>
          </w:p>
        </w:tc>
      </w:tr>
    </w:tbl>
    <w:p w14:paraId="146B6F36" w14:textId="77777777" w:rsidR="0022795B" w:rsidRPr="00ED344D" w:rsidRDefault="0022795B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6"/>
          <w:szCs w:val="6"/>
          <w:lang w:val="es-ES_tradnl"/>
        </w:rPr>
      </w:pPr>
    </w:p>
    <w:tbl>
      <w:tblPr>
        <w:tblStyle w:val="a2"/>
        <w:tblW w:w="12950" w:type="dxa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22795B" w:rsidRPr="00ED344D" w14:paraId="39AA2742" w14:textId="77777777" w:rsidTr="00EA0442">
        <w:trPr>
          <w:trHeight w:val="4011"/>
        </w:trPr>
        <w:tc>
          <w:tcPr>
            <w:tcW w:w="6475" w:type="dxa"/>
          </w:tcPr>
          <w:p w14:paraId="78962296" w14:textId="65B909E9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lastRenderedPageBreak/>
              <w:t xml:space="preserve">Dado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  <w:t>3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 =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  <w:t>4</w:t>
            </w:r>
          </w:p>
          <w:p w14:paraId="32B9C8A2" w14:textId="100FCE78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emuestra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  <w:t>1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 =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  <w:t>2</w:t>
            </w:r>
          </w:p>
          <w:p w14:paraId="1C52B74F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2C4F1DFA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723DD636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494FC004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13863099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1E031A9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781F4DB2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63F48CC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37C912A5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37DD1CCF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38A6F50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  <w:p w14:paraId="78123653" w14:textId="77777777" w:rsidR="0022795B" w:rsidRPr="00EA0442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</w:p>
        </w:tc>
        <w:tc>
          <w:tcPr>
            <w:tcW w:w="6475" w:type="dxa"/>
          </w:tcPr>
          <w:p w14:paraId="6DBAFDDE" w14:textId="77777777" w:rsidR="0022795B" w:rsidRPr="00ED344D" w:rsidRDefault="00B621C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  <w:lang w:val="es-ES_tradnl"/>
              </w:rPr>
            </w:pPr>
            <w:r w:rsidRPr="00ED344D">
              <w:rPr>
                <w:b/>
                <w:noProof/>
                <w:color w:val="910D28"/>
                <w:lang w:val="es-ES_tradnl"/>
              </w:rPr>
              <w:drawing>
                <wp:inline distT="0" distB="0" distL="0" distR="0" wp14:anchorId="53BD27FC" wp14:editId="1AB3D9FF">
                  <wp:extent cx="2782609" cy="1586045"/>
                  <wp:effectExtent l="0" t="0" r="0" b="0"/>
                  <wp:docPr id="27" name="image11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2609" cy="158604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95B" w:rsidRPr="00ED344D" w14:paraId="1638D7DA" w14:textId="77777777" w:rsidTr="00EA0442">
        <w:trPr>
          <w:trHeight w:val="4102"/>
        </w:trPr>
        <w:tc>
          <w:tcPr>
            <w:tcW w:w="6475" w:type="dxa"/>
          </w:tcPr>
          <w:p w14:paraId="4FB0E152" w14:textId="46336C8D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ado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1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≅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  <w:t>4</w:t>
            </w:r>
          </w:p>
          <w:p w14:paraId="4FC0F888" w14:textId="2B57CBE4" w:rsidR="0022795B" w:rsidRPr="00EA0442" w:rsidRDefault="005828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_tradnl"/>
              </w:rPr>
            </w:pPr>
            <w:r w:rsidRPr="00EA0442">
              <w:rPr>
                <w:b/>
                <w:color w:val="971D20" w:themeColor="accent3"/>
                <w:lang w:val="es-ES_tradnl"/>
              </w:rPr>
              <w:t xml:space="preserve">Demuestra: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2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≅</w:t>
            </w:r>
            <w:r w:rsidRPr="00CD18E4">
              <w:rPr>
                <w:rFonts w:ascii="Times New Roman" w:hAnsi="Times New Roman" w:cs="Times New Roman"/>
                <w:b/>
                <w:color w:val="971D20" w:themeColor="accent3"/>
                <w:lang w:val="es-ES_tradnl"/>
              </w:rPr>
              <w:t xml:space="preserve"> </w:t>
            </w:r>
            <w:r w:rsidRPr="00CD18E4">
              <w:rPr>
                <w:rFonts w:ascii="Cambria Math" w:eastAsia="Cambria Math" w:hAnsi="Cambria Math" w:cs="Cambria Math"/>
                <w:b/>
                <w:color w:val="971D20" w:themeColor="accent3"/>
                <w:lang w:val="es-ES_tradnl"/>
              </w:rPr>
              <w:t>∠</w:t>
            </w:r>
            <w:r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_tradnl"/>
              </w:rPr>
              <w:t>3</w:t>
            </w:r>
          </w:p>
        </w:tc>
        <w:tc>
          <w:tcPr>
            <w:tcW w:w="6475" w:type="dxa"/>
          </w:tcPr>
          <w:p w14:paraId="390B48E8" w14:textId="77777777" w:rsidR="0022795B" w:rsidRPr="00ED344D" w:rsidRDefault="00B621C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  <w:lang w:val="es-ES_tradnl"/>
              </w:rPr>
            </w:pPr>
            <w:r w:rsidRPr="00ED344D">
              <w:rPr>
                <w:b/>
                <w:noProof/>
                <w:color w:val="910D28"/>
                <w:lang w:val="es-ES_tradnl"/>
              </w:rPr>
              <w:drawing>
                <wp:inline distT="0" distB="0" distL="0" distR="0" wp14:anchorId="00BED140" wp14:editId="336E2DE9">
                  <wp:extent cx="3456812" cy="1791888"/>
                  <wp:effectExtent l="0" t="0" r="0" b="0"/>
                  <wp:docPr id="26" name="image6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6812" cy="1791888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00F8BB69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  <w:p w14:paraId="613A576D" w14:textId="77777777" w:rsidR="0022795B" w:rsidRPr="00ED344D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  <w:lang w:val="es-ES_tradnl"/>
              </w:rPr>
            </w:pPr>
          </w:p>
        </w:tc>
      </w:tr>
      <w:tr w:rsidR="0034358C" w:rsidRPr="00CD18E4" w14:paraId="1E6AA5E9" w14:textId="77777777" w:rsidTr="00EA0442">
        <w:trPr>
          <w:trHeight w:val="4102"/>
        </w:trPr>
        <w:tc>
          <w:tcPr>
            <w:tcW w:w="6475" w:type="dxa"/>
          </w:tcPr>
          <w:p w14:paraId="0B758831" w14:textId="49588A48" w:rsidR="0034358C" w:rsidRPr="00411335" w:rsidRDefault="00411335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</w:pPr>
            <w:r w:rsidRPr="00411335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lastRenderedPageBreak/>
              <w:t>Dado</w:t>
            </w:r>
            <w:r w:rsidR="0034358C" w:rsidRPr="00411335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 xml:space="preserve">: </w:t>
            </w:r>
            <w:r w:rsidR="0034358C"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"/>
              </w:rPr>
              <w:t>3</w:t>
            </w:r>
            <w:r w:rsidR="0034358C" w:rsidRPr="00CD18E4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  <w:lang w:val="es-ES"/>
              </w:rPr>
              <w:t>x</w:t>
            </w:r>
            <w:r w:rsidR="0034358C"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"/>
              </w:rPr>
              <w:t xml:space="preserve"> – 6 = </w:t>
            </w:r>
            <w:r w:rsidR="0034358C" w:rsidRPr="00CD18E4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  <w:lang w:val="es-ES"/>
              </w:rPr>
              <w:t>x</w:t>
            </w:r>
            <w:r w:rsidR="0034358C"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"/>
              </w:rPr>
              <w:t xml:space="preserve"> + 12</w:t>
            </w:r>
          </w:p>
          <w:p w14:paraId="36F6827D" w14:textId="58D58604" w:rsidR="0034358C" w:rsidRPr="00411335" w:rsidRDefault="00411335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</w:pPr>
            <w:r w:rsidRPr="00411335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>Demuestra</w:t>
            </w:r>
            <w:r w:rsidR="0034358C" w:rsidRPr="00411335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 xml:space="preserve">: </w:t>
            </w:r>
            <w:r w:rsidR="0034358C" w:rsidRPr="00CD18E4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  <w:lang w:val="es-ES"/>
              </w:rPr>
              <w:t>x</w:t>
            </w:r>
            <w:r w:rsidR="0034358C" w:rsidRPr="00CD18E4">
              <w:rPr>
                <w:rFonts w:ascii="Times New Roman" w:eastAsia="Cambria Math" w:hAnsi="Times New Roman" w:cs="Times New Roman"/>
                <w:b/>
                <w:color w:val="971D20" w:themeColor="accent3"/>
                <w:lang w:val="es-ES"/>
              </w:rPr>
              <w:t xml:space="preserve"> = </w:t>
            </w:r>
            <w:r w:rsidR="0034358C" w:rsidRPr="00CD18E4">
              <w:rPr>
                <w:rFonts w:ascii="Times New Roman" w:hAnsi="Times New Roman" w:cs="Times New Roman"/>
                <w:b/>
                <w:color w:val="971D20" w:themeColor="accent3"/>
                <w:lang w:val="es-ES"/>
              </w:rPr>
              <w:t>9</w:t>
            </w:r>
          </w:p>
          <w:p w14:paraId="29F8C237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473F726D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68158D25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1DD4C492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0685DFBF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58E55988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71A8AA9E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6EA66509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007EEADB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20048C48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69866CE3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30B7A9AC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</w:tc>
        <w:tc>
          <w:tcPr>
            <w:tcW w:w="6475" w:type="dxa"/>
          </w:tcPr>
          <w:p w14:paraId="10F4E7BB" w14:textId="77777777" w:rsidR="0034358C" w:rsidRPr="00ED344D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noProof/>
                <w:color w:val="910D28"/>
                <w:lang w:val="es-ES_tradnl"/>
              </w:rPr>
            </w:pPr>
          </w:p>
        </w:tc>
      </w:tr>
      <w:tr w:rsidR="0034358C" w:rsidRPr="00CD18E4" w14:paraId="632F151F" w14:textId="77777777" w:rsidTr="00EA0442">
        <w:trPr>
          <w:trHeight w:val="4102"/>
        </w:trPr>
        <w:tc>
          <w:tcPr>
            <w:tcW w:w="6475" w:type="dxa"/>
          </w:tcPr>
          <w:p w14:paraId="204A2F63" w14:textId="6586BE20" w:rsidR="0034358C" w:rsidRPr="00411335" w:rsidRDefault="00411335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</w:pPr>
            <w:r w:rsidRPr="00411335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>Dado</w:t>
            </w:r>
            <w:r w:rsidR="0034358C" w:rsidRPr="00411335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 xml:space="preserve">: </w:t>
            </w:r>
            <w:r w:rsidR="00CD18E4" w:rsidRPr="00347FF2">
              <w:rPr>
                <w:b/>
                <w:noProof/>
                <w:color w:val="000000"/>
                <w:position w:val="-4"/>
                <w:vertAlign w:val="subscript"/>
              </w:rPr>
              <w:object w:dxaOrig="1080" w:dyaOrig="320" w14:anchorId="12FCFA1F">
                <v:shape id="_x0000_i1032" type="#_x0000_t75" alt="" style="width:53.15pt;height:16.05pt" o:ole="">
                  <v:imagedata r:id="rId21" o:title=""/>
                </v:shape>
                <o:OLEObject Type="Embed" ProgID="Equation.DSMT4" ShapeID="_x0000_i1032" DrawAspect="Content" ObjectID="_1818409781" r:id="rId22"/>
              </w:object>
            </w:r>
            <w:r w:rsidR="00CD18E4" w:rsidRPr="00CD18E4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 xml:space="preserve"> </w:t>
            </w:r>
            <w:r w:rsidR="00CD18E4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>y</w:t>
            </w:r>
            <w:r w:rsidR="00CD18E4" w:rsidRPr="00CD18E4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 xml:space="preserve"> </w:t>
            </w:r>
            <w:r w:rsidR="00CD18E4" w:rsidRPr="00856B48">
              <w:rPr>
                <w:b/>
                <w:noProof/>
                <w:color w:val="000000"/>
                <w:position w:val="-6"/>
                <w:vertAlign w:val="subscript"/>
              </w:rPr>
              <w:object w:dxaOrig="1060" w:dyaOrig="340" w14:anchorId="0E143B00">
                <v:shape id="_x0000_i1033" type="#_x0000_t75" alt="" style="width:52.05pt;height:17.15pt" o:ole="">
                  <v:imagedata r:id="rId23" o:title=""/>
                </v:shape>
                <o:OLEObject Type="Embed" ProgID="Equation.DSMT4" ShapeID="_x0000_i1033" DrawAspect="Content" ObjectID="_1818409782" r:id="rId24"/>
              </w:object>
            </w:r>
          </w:p>
          <w:p w14:paraId="5908BCBC" w14:textId="3D40013A" w:rsidR="0034358C" w:rsidRPr="00411335" w:rsidRDefault="00411335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</w:pPr>
            <w:r w:rsidRPr="00411335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>Demuestra</w:t>
            </w:r>
            <w:r w:rsidR="0034358C" w:rsidRPr="00411335"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  <w:t xml:space="preserve">: </w:t>
            </w:r>
            <w:r w:rsidR="00CD18E4" w:rsidRPr="00856B48">
              <w:rPr>
                <w:b/>
                <w:noProof/>
                <w:color w:val="000000"/>
                <w:position w:val="-6"/>
                <w:vertAlign w:val="subscript"/>
              </w:rPr>
              <w:object w:dxaOrig="1060" w:dyaOrig="340" w14:anchorId="5E960B65">
                <v:shape id="_x0000_i1036" type="#_x0000_t75" alt="" style="width:52.05pt;height:17.15pt" o:ole="">
                  <v:imagedata r:id="rId25" o:title=""/>
                </v:shape>
                <o:OLEObject Type="Embed" ProgID="Equation.DSMT4" ShapeID="_x0000_i1036" DrawAspect="Content" ObjectID="_1818409783" r:id="rId26"/>
              </w:object>
            </w:r>
          </w:p>
          <w:p w14:paraId="3F3D54FC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2EF21579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182E9934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4EB815FD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07306A4C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676AA1DA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00D00389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4724625B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59DE10C1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  <w:lang w:val="es-ES"/>
              </w:rPr>
            </w:pPr>
          </w:p>
          <w:p w14:paraId="4865DA96" w14:textId="77777777" w:rsidR="0034358C" w:rsidRPr="00411335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  <w:lang w:val="es-ES"/>
              </w:rPr>
            </w:pPr>
          </w:p>
        </w:tc>
        <w:tc>
          <w:tcPr>
            <w:tcW w:w="6475" w:type="dxa"/>
          </w:tcPr>
          <w:p w14:paraId="067F7819" w14:textId="19D8261B" w:rsidR="0034358C" w:rsidRPr="00ED344D" w:rsidRDefault="0034358C" w:rsidP="0034358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noProof/>
                <w:color w:val="910D28"/>
                <w:lang w:val="es-ES_tradnl"/>
              </w:rPr>
            </w:pPr>
            <w:r>
              <w:rPr>
                <w:b/>
                <w:noProof/>
                <w:color w:val="910D2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43A93CE" wp14:editId="5E2B17ED">
                      <wp:simplePos x="0" y="0"/>
                      <wp:positionH relativeFrom="column">
                        <wp:posOffset>583824</wp:posOffset>
                      </wp:positionH>
                      <wp:positionV relativeFrom="paragraph">
                        <wp:posOffset>630961</wp:posOffset>
                      </wp:positionV>
                      <wp:extent cx="3029870" cy="1085850"/>
                      <wp:effectExtent l="0" t="0" r="0" b="6350"/>
                      <wp:wrapNone/>
                      <wp:docPr id="1592983014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29870" cy="1085850"/>
                                <a:chOff x="0" y="0"/>
                                <a:chExt cx="3029870" cy="1085850"/>
                              </a:xfrm>
                            </wpg:grpSpPr>
                            <wpg:grpSp>
                              <wpg:cNvPr id="1858544754" name="Group 6"/>
                              <wpg:cNvGrpSpPr/>
                              <wpg:grpSpPr>
                                <a:xfrm>
                                  <a:off x="64394" y="914400"/>
                                  <a:ext cx="2873829" cy="171450"/>
                                  <a:chOff x="0" y="0"/>
                                  <a:chExt cx="2873829" cy="171450"/>
                                </a:xfrm>
                              </wpg:grpSpPr>
                              <wps:wsp>
                                <wps:cNvPr id="307481548" name="Straight Connector 4"/>
                                <wps:cNvCnPr/>
                                <wps:spPr>
                                  <a:xfrm>
                                    <a:off x="130629" y="94343"/>
                                    <a:ext cx="2743200" cy="0"/>
                                  </a:xfrm>
                                  <a:prstGeom prst="line">
                                    <a:avLst/>
                                  </a:prstGeom>
                                  <a:ln w="31750">
                                    <a:solidFill>
                                      <a:srgbClr val="00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1855274" name="Oval 5"/>
                                <wps:cNvSpPr/>
                                <wps:spPr>
                                  <a:xfrm>
                                    <a:off x="0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32653189" name="Oval 5"/>
                                <wps:cNvSpPr/>
                                <wps:spPr>
                                  <a:xfrm>
                                    <a:off x="783772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81344890" name="Oval 5"/>
                                <wps:cNvSpPr/>
                                <wps:spPr>
                                  <a:xfrm>
                                    <a:off x="2702379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332781267" name="Group 6"/>
                              <wpg:cNvGrpSpPr/>
                              <wpg:grpSpPr>
                                <a:xfrm>
                                  <a:off x="51515" y="309093"/>
                                  <a:ext cx="2873829" cy="171450"/>
                                  <a:chOff x="0" y="0"/>
                                  <a:chExt cx="2873829" cy="171450"/>
                                </a:xfrm>
                              </wpg:grpSpPr>
                              <wps:wsp>
                                <wps:cNvPr id="162439140" name="Straight Connector 4"/>
                                <wps:cNvCnPr/>
                                <wps:spPr>
                                  <a:xfrm>
                                    <a:off x="130629" y="94343"/>
                                    <a:ext cx="2743200" cy="0"/>
                                  </a:xfrm>
                                  <a:prstGeom prst="line">
                                    <a:avLst/>
                                  </a:prstGeom>
                                  <a:ln w="31750">
                                    <a:solidFill>
                                      <a:srgbClr val="00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08999013" name="Oval 5"/>
                                <wps:cNvSpPr/>
                                <wps:spPr>
                                  <a:xfrm>
                                    <a:off x="0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71753681" name="Oval 5"/>
                                <wps:cNvSpPr/>
                                <wps:spPr>
                                  <a:xfrm>
                                    <a:off x="783772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05143701" name="Oval 5"/>
                                <wps:cNvSpPr/>
                                <wps:spPr>
                                  <a:xfrm>
                                    <a:off x="2702379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82903306" name="Text Box 7"/>
                              <wps:cNvSpPr txBox="1"/>
                              <wps:spPr>
                                <a:xfrm>
                                  <a:off x="0" y="12879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40EAB13" w14:textId="77777777" w:rsidR="0034358C" w:rsidRDefault="0034358C" w:rsidP="0034358C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7466243" name="Text Box 7"/>
                              <wps:cNvSpPr txBox="1"/>
                              <wps:spPr>
                                <a:xfrm>
                                  <a:off x="772732" y="0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DEBC4B" w14:textId="77777777" w:rsidR="0034358C" w:rsidRDefault="0034358C" w:rsidP="0034358C">
                                    <w: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33916975" name="Text Box 7"/>
                              <wps:cNvSpPr txBox="1"/>
                              <wps:spPr>
                                <a:xfrm>
                                  <a:off x="2678805" y="12879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241AED" w14:textId="77777777" w:rsidR="0034358C" w:rsidRDefault="0034358C" w:rsidP="0034358C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63382418" name="Text Box 7"/>
                              <wps:cNvSpPr txBox="1"/>
                              <wps:spPr>
                                <a:xfrm>
                                  <a:off x="0" y="618186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BA19353" w14:textId="77777777" w:rsidR="0034358C" w:rsidRDefault="0034358C" w:rsidP="0034358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50683900" name="Text Box 7"/>
                              <wps:cNvSpPr txBox="1"/>
                              <wps:spPr>
                                <a:xfrm>
                                  <a:off x="772732" y="631065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F2294D9" w14:textId="77777777" w:rsidR="0034358C" w:rsidRDefault="0034358C" w:rsidP="0034358C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3106402" name="Text Box 7"/>
                              <wps:cNvSpPr txBox="1"/>
                              <wps:spPr>
                                <a:xfrm>
                                  <a:off x="2678805" y="643944"/>
                                  <a:ext cx="350520" cy="383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F49E2F" w14:textId="77777777" w:rsidR="0034358C" w:rsidRDefault="0034358C" w:rsidP="0034358C">
                                    <w: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43A93CE" id="Group 8" o:spid="_x0000_s1026" style="position:absolute;left:0;text-align:left;margin-left:45.95pt;margin-top:49.7pt;width:238.55pt;height:85.5pt;z-index:251659264" coordsize="30298,10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">
                      <v:group id="Group 6" o:spid="_x0000_s1027" style="position:absolute;left:643;top:9144;width:28739;height:1714" coordsize="28738,1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">
                        <v:line id="Straight Connector 4" o:spid="_x0000_s1028" style="position:absolute;visibility:visible;mso-wrap-style:square" from="1306,943" to="28738,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" strokeweight="2.5pt">
                          <v:stroke joinstyle="miter"/>
                        </v:line>
                        <v:oval id="Oval 5" o:spid="_x0000_s1029" style="position:absolute;width:1714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" fillcolor="black" stroked="f" strokeweight="1pt">
                          <v:stroke joinstyle="miter"/>
                        </v:oval>
                        <v:oval id="Oval 5" o:spid="_x0000_s1030" style="position:absolute;left:7837;width:1715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" fillcolor="black" stroked="f" strokeweight="1pt">
                          <v:stroke joinstyle="miter"/>
                        </v:oval>
                        <v:oval id="Oval 5" o:spid="_x0000_s1031" style="position:absolute;left:27023;width:1715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" fillcolor="black" stroked="f" strokeweight="1pt">
                          <v:stroke joinstyle="miter"/>
                        </v:oval>
                      </v:group>
                      <v:group id="Group 6" o:spid="_x0000_s1032" style="position:absolute;left:515;top:3090;width:28738;height:1715" coordsize="28738,1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">
                        <v:line id="Straight Connector 4" o:spid="_x0000_s1033" style="position:absolute;visibility:visible;mso-wrap-style:square" from="1306,943" to="28738,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" strokeweight="2.5pt">
                          <v:stroke joinstyle="miter"/>
                        </v:line>
                        <v:oval id="Oval 5" o:spid="_x0000_s1034" style="position:absolute;width:1714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" fillcolor="black" stroked="f" strokeweight="1pt">
                          <v:stroke joinstyle="miter"/>
                        </v:oval>
                        <v:oval id="Oval 5" o:spid="_x0000_s1035" style="position:absolute;left:7837;width:1715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" fillcolor="black" stroked="f" strokeweight="1pt">
                          <v:stroke joinstyle="miter"/>
                        </v:oval>
                        <v:oval id="Oval 5" o:spid="_x0000_s1036" style="position:absolute;left:27023;width:1715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" fillcolor="black" stroked="f" strokeweight="1pt">
                          <v:stroke joinstyle="miter"/>
                        </v:oval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" o:spid="_x0000_s1037" type="#_x0000_t202" style="position:absolute;top:128;width:3510;height:3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" filled="f" stroked="f" strokeweight=".5pt">
                        <v:textbox>
                          <w:txbxContent>
                            <w:p w14:paraId="240EAB13" w14:textId="77777777" w:rsidR="0034358C" w:rsidRDefault="0034358C" w:rsidP="0034358C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v:shape id="Text Box 7" o:spid="_x0000_s1038" type="#_x0000_t202" style="position:absolute;left:7727;width:3510;height:3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" filled="f" stroked="f" strokeweight=".5pt">
                        <v:textbox>
                          <w:txbxContent>
                            <w:p w14:paraId="79DEBC4B" w14:textId="77777777" w:rsidR="0034358C" w:rsidRDefault="0034358C" w:rsidP="0034358C">
                              <w:r>
                                <w:t>U</w:t>
                              </w:r>
                            </w:p>
                          </w:txbxContent>
                        </v:textbox>
                      </v:shape>
                      <v:shape id="Text Box 7" o:spid="_x0000_s1039" type="#_x0000_t202" style="position:absolute;left:26788;top:128;width:3510;height:3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" filled="f" stroked="f" strokeweight=".5pt">
                        <v:textbox>
                          <w:txbxContent>
                            <w:p w14:paraId="6D241AED" w14:textId="77777777" w:rsidR="0034358C" w:rsidRDefault="0034358C" w:rsidP="0034358C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7" o:spid="_x0000_s1040" type="#_x0000_t202" style="position:absolute;top:6181;width:3510;height:3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" filled="f" stroked="f" strokeweight=".5pt">
                        <v:textbox>
                          <w:txbxContent>
                            <w:p w14:paraId="6BA19353" w14:textId="77777777" w:rsidR="0034358C" w:rsidRDefault="0034358C" w:rsidP="0034358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7" o:spid="_x0000_s1041" type="#_x0000_t202" style="position:absolute;left:7727;top:6310;width:3510;height:3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" filled="f" stroked="f" strokeweight=".5pt">
                        <v:textbox>
                          <w:txbxContent>
                            <w:p w14:paraId="2F2294D9" w14:textId="77777777" w:rsidR="0034358C" w:rsidRDefault="0034358C" w:rsidP="0034358C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7" o:spid="_x0000_s1042" type="#_x0000_t202" style="position:absolute;left:26788;top:6439;width:3505;height:3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" filled="f" stroked="f" strokeweight=".5pt">
                        <v:textbox>
                          <w:txbxContent>
                            <w:p w14:paraId="2AF49E2F" w14:textId="77777777" w:rsidR="0034358C" w:rsidRDefault="0034358C" w:rsidP="0034358C">
                              <w: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14:paraId="1DBD90AD" w14:textId="77777777" w:rsidR="0022795B" w:rsidRPr="00ED344D" w:rsidRDefault="0022795B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lang w:val="es-ES_tradnl"/>
        </w:rPr>
      </w:pPr>
    </w:p>
    <w:sectPr w:rsidR="0022795B" w:rsidRPr="00ED344D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5840" w:h="12240" w:orient="landscape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A9757A" w14:textId="77777777" w:rsidR="00177705" w:rsidRDefault="00177705">
      <w:pPr>
        <w:spacing w:after="0" w:line="240" w:lineRule="auto"/>
      </w:pPr>
      <w:r>
        <w:separator/>
      </w:r>
    </w:p>
  </w:endnote>
  <w:endnote w:type="continuationSeparator" w:id="0">
    <w:p w14:paraId="53E8DD9E" w14:textId="77777777" w:rsidR="00177705" w:rsidRDefault="001777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4E9350" w14:textId="77777777" w:rsidR="00EA0442" w:rsidRDefault="00EA044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8F52AB" w14:textId="6BF83923" w:rsidR="0022795B" w:rsidRDefault="00EA044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7434EF1D" wp14:editId="04BBE7F8">
              <wp:simplePos x="0" y="0"/>
              <wp:positionH relativeFrom="column">
                <wp:posOffset>3382645</wp:posOffset>
              </wp:positionH>
              <wp:positionV relativeFrom="paragraph">
                <wp:posOffset>-287800</wp:posOffset>
              </wp:positionV>
              <wp:extent cx="4010025" cy="295275"/>
              <wp:effectExtent l="0" t="0" r="0" b="0"/>
              <wp:wrapNone/>
              <wp:docPr id="18" name="Rectangle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0100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8C072EB" w14:textId="5BF550C5" w:rsidR="0022795B" w:rsidRPr="00627CF8" w:rsidRDefault="00F22DC8">
                          <w:pPr>
                            <w:spacing w:after="0" w:line="240" w:lineRule="auto"/>
                            <w:jc w:val="right"/>
                            <w:textDirection w:val="btLr"/>
                            <w:rPr>
                              <w:rFonts w:asciiTheme="majorHAnsi" w:hAnsiTheme="majorHAnsi" w:cstheme="majorHAnsi"/>
                            </w:rPr>
                          </w:pPr>
                          <w:r>
                            <w:rPr>
                              <w:rFonts w:asciiTheme="majorHAnsi" w:eastAsia="Arial" w:hAnsiTheme="majorHAnsi" w:cstheme="majorHAnsi"/>
                              <w:b/>
                              <w:smallCaps/>
                              <w:color w:val="2D2D2D"/>
                            </w:rPr>
                            <w:fldChar w:fldCharType="begin"/>
                          </w:r>
                          <w:r>
                            <w:rPr>
                              <w:rFonts w:asciiTheme="majorHAnsi" w:eastAsia="Arial" w:hAnsiTheme="majorHAnsi" w:cstheme="majorHAnsi"/>
                              <w:b/>
                              <w:smallCaps/>
                              <w:color w:val="2D2D2D"/>
                            </w:rPr>
                            <w:instrText xml:space="preserve"> TITLE \* Upper \* MERGEFORMAT </w:instrText>
                          </w:r>
                          <w:r>
                            <w:rPr>
                              <w:rFonts w:asciiTheme="majorHAnsi" w:eastAsia="Arial" w:hAnsiTheme="majorHAnsi" w:cstheme="majorHAnsi"/>
                              <w:b/>
                              <w:smallCaps/>
                              <w:color w:val="2D2D2D"/>
                            </w:rPr>
                            <w:fldChar w:fldCharType="separate"/>
                          </w:r>
                          <w:r w:rsidR="00FA0FD1">
                            <w:rPr>
                              <w:rFonts w:asciiTheme="majorHAnsi" w:eastAsia="Arial" w:hAnsiTheme="majorHAnsi" w:cstheme="majorHAnsi"/>
                              <w:b/>
                              <w:smallCaps/>
                              <w:color w:val="2D2D2D"/>
                            </w:rPr>
                            <w:t>PROVE ME WRONG</w:t>
                          </w:r>
                          <w:r>
                            <w:rPr>
                              <w:rFonts w:asciiTheme="majorHAnsi" w:eastAsia="Arial" w:hAnsiTheme="majorHAnsi" w:cstheme="majorHAnsi"/>
                              <w:b/>
                              <w:smallCaps/>
                              <w:color w:val="2D2D2D"/>
                            </w:rPr>
                            <w:fldChar w:fldCharType="end"/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7434EF1D" id="Rectangle 18" o:spid="_x0000_s1043" style="position:absolute;margin-left:266.35pt;margin-top:-22.65pt;width:315.7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" filled="f" stroked="f">
              <v:textbox inset="2.53958mm,1.2694mm,2.53958mm,1.2694mm">
                <w:txbxContent>
                  <w:p w14:paraId="38C072EB" w14:textId="5BF550C5" w:rsidR="0022795B" w:rsidRPr="00627CF8" w:rsidRDefault="00F22DC8">
                    <w:pPr>
                      <w:spacing w:after="0" w:line="240" w:lineRule="auto"/>
                      <w:jc w:val="right"/>
                      <w:textDirection w:val="btLr"/>
                      <w:rPr>
                        <w:rFonts w:asciiTheme="majorHAnsi" w:hAnsiTheme="majorHAnsi" w:cstheme="majorHAnsi"/>
                      </w:rPr>
                    </w:pPr>
                    <w:r>
                      <w:rPr>
                        <w:rFonts w:asciiTheme="majorHAnsi" w:eastAsia="Arial" w:hAnsiTheme="majorHAnsi" w:cstheme="majorHAnsi"/>
                        <w:b/>
                        <w:smallCaps/>
                        <w:color w:val="2D2D2D"/>
                      </w:rPr>
                      <w:fldChar w:fldCharType="begin"/>
                    </w:r>
                    <w:r>
                      <w:rPr>
                        <w:rFonts w:asciiTheme="majorHAnsi" w:eastAsia="Arial" w:hAnsiTheme="majorHAnsi" w:cstheme="majorHAnsi"/>
                        <w:b/>
                        <w:smallCaps/>
                        <w:color w:val="2D2D2D"/>
                      </w:rPr>
                      <w:instrText xml:space="preserve"> TITLE \* Upper \* MERGEFORMAT </w:instrText>
                    </w:r>
                    <w:r>
                      <w:rPr>
                        <w:rFonts w:asciiTheme="majorHAnsi" w:eastAsia="Arial" w:hAnsiTheme="majorHAnsi" w:cstheme="majorHAnsi"/>
                        <w:b/>
                        <w:smallCaps/>
                        <w:color w:val="2D2D2D"/>
                      </w:rPr>
                      <w:fldChar w:fldCharType="separate"/>
                    </w:r>
                    <w:r w:rsidR="00FA0FD1">
                      <w:rPr>
                        <w:rFonts w:asciiTheme="majorHAnsi" w:eastAsia="Arial" w:hAnsiTheme="majorHAnsi" w:cstheme="majorHAnsi"/>
                        <w:b/>
                        <w:smallCaps/>
                        <w:color w:val="2D2D2D"/>
                      </w:rPr>
                      <w:t>PROVE ME WRONG</w:t>
                    </w:r>
                    <w:r>
                      <w:rPr>
                        <w:rFonts w:asciiTheme="majorHAnsi" w:eastAsia="Arial" w:hAnsiTheme="majorHAnsi" w:cstheme="majorHAnsi"/>
                        <w:b/>
                        <w:smallCaps/>
                        <w:color w:val="2D2D2D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w:drawing>
        <wp:anchor distT="0" distB="0" distL="114300" distR="114300" simplePos="0" relativeHeight="251661312" behindDoc="1" locked="0" layoutInCell="1" allowOverlap="1" wp14:anchorId="4BCF5119" wp14:editId="3A87B527">
          <wp:simplePos x="0" y="0"/>
          <wp:positionH relativeFrom="column">
            <wp:posOffset>3553428</wp:posOffset>
          </wp:positionH>
          <wp:positionV relativeFrom="paragraph">
            <wp:posOffset>-254643</wp:posOffset>
          </wp:positionV>
          <wp:extent cx="4673600" cy="393700"/>
          <wp:effectExtent l="0" t="0" r="0" b="0"/>
          <wp:wrapNone/>
          <wp:docPr id="40409611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4096118" name="Picture 404096118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DF334FC" w14:textId="77777777" w:rsidR="00EA0442" w:rsidRDefault="00EA04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1C7262" w14:textId="77777777" w:rsidR="00177705" w:rsidRDefault="00177705">
      <w:pPr>
        <w:spacing w:after="0" w:line="240" w:lineRule="auto"/>
      </w:pPr>
      <w:r>
        <w:separator/>
      </w:r>
    </w:p>
  </w:footnote>
  <w:footnote w:type="continuationSeparator" w:id="0">
    <w:p w14:paraId="6E19918D" w14:textId="77777777" w:rsidR="00177705" w:rsidRDefault="001777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B1A84E" w14:textId="77777777" w:rsidR="00C02F6C" w:rsidRDefault="00C02F6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656765" w14:textId="77777777" w:rsidR="00C02F6C" w:rsidRDefault="00C02F6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F5FADD" w14:textId="77777777" w:rsidR="00C02F6C" w:rsidRDefault="00C02F6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displayBackgroundShape/>
  <w:proofState w:spelling="clean" w:grammar="clean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2795B"/>
    <w:rsid w:val="00177705"/>
    <w:rsid w:val="0022795B"/>
    <w:rsid w:val="00321E16"/>
    <w:rsid w:val="0034358C"/>
    <w:rsid w:val="00411335"/>
    <w:rsid w:val="00480109"/>
    <w:rsid w:val="004E67A1"/>
    <w:rsid w:val="00534C07"/>
    <w:rsid w:val="0058285E"/>
    <w:rsid w:val="005A0B8F"/>
    <w:rsid w:val="00627CF8"/>
    <w:rsid w:val="0063076B"/>
    <w:rsid w:val="006B32B4"/>
    <w:rsid w:val="006F637F"/>
    <w:rsid w:val="00837036"/>
    <w:rsid w:val="008F430D"/>
    <w:rsid w:val="0091252C"/>
    <w:rsid w:val="00925C65"/>
    <w:rsid w:val="00A72708"/>
    <w:rsid w:val="00B621C5"/>
    <w:rsid w:val="00B657DA"/>
    <w:rsid w:val="00C02F6C"/>
    <w:rsid w:val="00C63AD2"/>
    <w:rsid w:val="00CB7E7F"/>
    <w:rsid w:val="00CD18E4"/>
    <w:rsid w:val="00E368D2"/>
    <w:rsid w:val="00EA0442"/>
    <w:rsid w:val="00ED344D"/>
    <w:rsid w:val="00F22DC8"/>
    <w:rsid w:val="00F658AE"/>
    <w:rsid w:val="00FA0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50ECE64A"/>
  <w15:docId w15:val="{6896FD5E-5AB4-704A-9675-FD6D310389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288AC3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288AC3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595959" w:themeColor="text2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1E6792" w:themeColor="accent1" w:themeShade="BF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1E6792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44461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288AC3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288AC3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595959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288AC3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288AC3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header" Target="header2.xml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LEARN16">
  <a:themeElements>
    <a:clrScheme name="Custom 1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FFFFFF"/>
      </a:accent5>
      <a:accent6>
        <a:srgbClr val="FFFFFF"/>
      </a:accent6>
      <a:hlink>
        <a:srgbClr val="288AC3"/>
      </a:hlink>
      <a:folHlink>
        <a:srgbClr val="288AC3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F12RljwYWxWo51Tmov4ZdzeDrQA==">AMUW2mUPDmFYPmcvHutIYEmdnwOuiF1LNDE/KS3T240A9fuN1sSMXX6Ls3QaBZnNsrFFsY3eonLTe2Ux8oXKhYmQABMSV4f3P52fBcvjd1DEIM4X7JnxxjA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13</Words>
  <Characters>573</Characters>
  <Application>Microsoft Office Word</Application>
  <DocSecurity>0</DocSecurity>
  <Lines>81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62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Eike, Michell L.</cp:lastModifiedBy>
  <cp:revision>5</cp:revision>
  <cp:lastPrinted>2025-07-17T15:54:00Z</cp:lastPrinted>
  <dcterms:created xsi:type="dcterms:W3CDTF">2025-07-17T15:54:00Z</dcterms:created>
  <dcterms:modified xsi:type="dcterms:W3CDTF">2025-09-03T16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